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1"/>
    <p:sldMasterId id="2147483679" r:id="rId2"/>
  </p:sldMasterIdLst>
  <p:notesMasterIdLst>
    <p:notesMasterId r:id="rId38"/>
  </p:notesMasterIdLst>
  <p:handoutMasterIdLst>
    <p:handoutMasterId r:id="rId39"/>
  </p:handoutMasterIdLst>
  <p:sldIdLst>
    <p:sldId id="262" r:id="rId3"/>
    <p:sldId id="257" r:id="rId4"/>
    <p:sldId id="258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08" r:id="rId13"/>
    <p:sldId id="288" r:id="rId14"/>
    <p:sldId id="321" r:id="rId15"/>
    <p:sldId id="309" r:id="rId16"/>
    <p:sldId id="310" r:id="rId17"/>
    <p:sldId id="313" r:id="rId18"/>
    <p:sldId id="311" r:id="rId19"/>
    <p:sldId id="312" r:id="rId20"/>
    <p:sldId id="322" r:id="rId21"/>
    <p:sldId id="323" r:id="rId22"/>
    <p:sldId id="324" r:id="rId23"/>
    <p:sldId id="335" r:id="rId24"/>
    <p:sldId id="293" r:id="rId25"/>
    <p:sldId id="325" r:id="rId26"/>
    <p:sldId id="326" r:id="rId27"/>
    <p:sldId id="327" r:id="rId28"/>
    <p:sldId id="328" r:id="rId29"/>
    <p:sldId id="330" r:id="rId30"/>
    <p:sldId id="331" r:id="rId31"/>
    <p:sldId id="332" r:id="rId32"/>
    <p:sldId id="333" r:id="rId33"/>
    <p:sldId id="334" r:id="rId34"/>
    <p:sldId id="337" r:id="rId35"/>
    <p:sldId id="301" r:id="rId36"/>
    <p:sldId id="256" r:id="rId37"/>
  </p:sldIdLst>
  <p:sldSz cx="12192000" cy="6858000"/>
  <p:notesSz cx="6858000" cy="9144000"/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3A1C"/>
    <a:srgbClr val="F23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09" autoAdjust="0"/>
    <p:restoredTop sz="93692"/>
  </p:normalViewPr>
  <p:slideViewPr>
    <p:cSldViewPr snapToGrid="0" snapToObjects="1">
      <p:cViewPr varScale="1">
        <p:scale>
          <a:sx n="109" d="100"/>
          <a:sy n="109" d="100"/>
        </p:scale>
        <p:origin x="91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042"/>
    </p:cViewPr>
  </p:sorterViewPr>
  <p:notesViewPr>
    <p:cSldViewPr snapToGrid="0" snapToObjects="1">
      <p:cViewPr varScale="1">
        <p:scale>
          <a:sx n="65" d="100"/>
          <a:sy n="65" d="100"/>
        </p:scale>
        <p:origin x="2874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9D61FF-F7A5-4830-A008-8416494A6C07}" type="datetimeFigureOut">
              <a:rPr lang="en-US" smtClean="0"/>
              <a:t>5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75CF5-43B0-40C7-BED1-D18A28E108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9745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6E1E63-6347-BD4F-A808-7F54FA34CE72}" type="datetimeFigureOut">
              <a:rPr kumimoji="1" lang="zh-CN" altLang="en-US" smtClean="0"/>
              <a:t>2017/5/13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1EDE8F-5748-564A-B104-45C8D63442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12194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officeplus.cn/Template/Home.shtml" TargetMode="Externa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页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6076950"/>
            <a:ext cx="12192000" cy="781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914400" y="5981922"/>
            <a:ext cx="2438400" cy="198663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/>
          <p:nvPr userDrawn="1"/>
        </p:nvSpPr>
        <p:spPr>
          <a:xfrm rot="10800000" flipV="1">
            <a:off x="-2" y="11974"/>
            <a:ext cx="12192001" cy="140425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1649390"/>
            <a:ext cx="7808006" cy="100642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6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 smtClean="0"/>
              <a:t>IEEE</a:t>
            </a:r>
            <a:r>
              <a:rPr lang="zh-CN" altLang="en-US" dirty="0" smtClean="0"/>
              <a:t>极限编程校内赛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914400" y="3755983"/>
            <a:ext cx="6125029" cy="3139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1600" b="0">
                <a:solidFill>
                  <a:schemeClr val="bg1"/>
                </a:solidFill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914400" y="2611573"/>
            <a:ext cx="7808006" cy="108952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7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 smtClean="0"/>
              <a:t>赛前讲座</a:t>
            </a:r>
            <a:endParaRPr lang="en-US" dirty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914400" y="4291514"/>
            <a:ext cx="6125029" cy="3139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16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 smtClean="0"/>
              <a:t>主讲人 林思睿</a:t>
            </a:r>
            <a:endParaRPr lang="en-US" dirty="0"/>
          </a:p>
        </p:txBody>
      </p:sp>
      <p:grpSp>
        <p:nvGrpSpPr>
          <p:cNvPr id="18" name="Group 17"/>
          <p:cNvGrpSpPr/>
          <p:nvPr userDrawn="1"/>
        </p:nvGrpSpPr>
        <p:grpSpPr>
          <a:xfrm>
            <a:off x="914400" y="4700473"/>
            <a:ext cx="711200" cy="190500"/>
            <a:chOff x="914400" y="4953000"/>
            <a:chExt cx="711200" cy="190500"/>
          </a:xfrm>
        </p:grpSpPr>
        <p:cxnSp>
          <p:nvCxnSpPr>
            <p:cNvPr id="13" name="Straight Connector 12"/>
            <p:cNvCxnSpPr/>
            <p:nvPr userDrawn="1"/>
          </p:nvCxnSpPr>
          <p:spPr>
            <a:xfrm>
              <a:off x="914400" y="4953000"/>
              <a:ext cx="7112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 userDrawn="1"/>
          </p:nvCxnSpPr>
          <p:spPr>
            <a:xfrm>
              <a:off x="914400" y="5041900"/>
              <a:ext cx="5207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 userDrawn="1"/>
          </p:nvCxnSpPr>
          <p:spPr>
            <a:xfrm>
              <a:off x="914400" y="5143500"/>
              <a:ext cx="3175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72159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12800" y="713218"/>
            <a:ext cx="3599544" cy="5909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3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en-US" altLang="zh-CN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927100" y="1304149"/>
            <a:ext cx="711200" cy="190500"/>
            <a:chOff x="914400" y="4953000"/>
            <a:chExt cx="711200" cy="190500"/>
          </a:xfrm>
        </p:grpSpPr>
        <p:cxnSp>
          <p:nvCxnSpPr>
            <p:cNvPr id="6" name="Straight Connector 5"/>
            <p:cNvCxnSpPr/>
            <p:nvPr userDrawn="1"/>
          </p:nvCxnSpPr>
          <p:spPr>
            <a:xfrm>
              <a:off x="914400" y="4953000"/>
              <a:ext cx="711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 userDrawn="1"/>
          </p:nvCxnSpPr>
          <p:spPr>
            <a:xfrm>
              <a:off x="914400" y="5041900"/>
              <a:ext cx="5207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 userDrawn="1"/>
          </p:nvCxnSpPr>
          <p:spPr>
            <a:xfrm>
              <a:off x="914400" y="5143500"/>
              <a:ext cx="3175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 userDrawn="1"/>
        </p:nvSpPr>
        <p:spPr>
          <a:xfrm>
            <a:off x="0" y="2476500"/>
            <a:ext cx="12192000" cy="4381500"/>
          </a:xfrm>
          <a:prstGeom prst="rect">
            <a:avLst/>
          </a:prstGeom>
          <a:solidFill>
            <a:schemeClr val="accent1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3878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dc.officeplus.cn/t/14/C6BB2FC340DC115F732099B8813DF845.jpg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tx1">
                <a:lumMod val="85000"/>
                <a:lumOff val="15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795"/>
            <a:ext cx="12192000" cy="6860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 userDrawn="1"/>
        </p:nvSpPr>
        <p:spPr>
          <a:xfrm>
            <a:off x="0" y="-2795"/>
            <a:ext cx="12192001" cy="6860795"/>
          </a:xfrm>
          <a:prstGeom prst="rect">
            <a:avLst/>
          </a:prstGeom>
          <a:solidFill>
            <a:schemeClr val="tx1">
              <a:alpha val="5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817435" y="458598"/>
            <a:ext cx="10557130" cy="594080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06995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dc.officeplus.cn/t/14/C6BB2FC340DC115F732099B8813DF845.jpg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tx1">
                <a:lumMod val="85000"/>
                <a:lumOff val="15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795"/>
            <a:ext cx="12192000" cy="6860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 userDrawn="1"/>
        </p:nvSpPr>
        <p:spPr>
          <a:xfrm>
            <a:off x="6096000" y="-2795"/>
            <a:ext cx="6096001" cy="686079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Hexagon 2"/>
          <p:cNvSpPr/>
          <p:nvPr userDrawn="1"/>
        </p:nvSpPr>
        <p:spPr>
          <a:xfrm rot="1800000">
            <a:off x="4843536" y="2349290"/>
            <a:ext cx="2504928" cy="2159420"/>
          </a:xfrm>
          <a:prstGeom prst="hexagon">
            <a:avLst>
              <a:gd name="adj" fmla="val 28336"/>
              <a:gd name="vf" fmla="val 11547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13556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60485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注页">
    <p:bg>
      <p:bgPr>
        <a:solidFill>
          <a:srgbClr val="E73A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440603" y="759873"/>
            <a:ext cx="662361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标注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2572589" y="759873"/>
            <a:ext cx="1402001" cy="3453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字体使用 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行距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背景图片出处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声明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4153010" y="759873"/>
            <a:ext cx="7074345" cy="4239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英文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cs typeface="Segoe UI Light"/>
              </a:rPr>
              <a:t>Century Gothic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中文 微软雅黑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正文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1.3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cn.bing.com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algn="l" defTabSz="609585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本网站所提供的任何信息内容（包括但不限于 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PPT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模板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Word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文档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Excel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图表、图片素材等）均受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中华人民共和国著作权法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信息网络传播权保护条例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及其他适用的法律法规的保护，未经权利人书面明确授权，信息内容的任何部分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(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包括图片或图表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)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不得被全部或部分的复制、传播、销售，否则将承担法律责任。</a:t>
            </a:r>
          </a:p>
        </p:txBody>
      </p:sp>
      <p:sp>
        <p:nvSpPr>
          <p:cNvPr id="13" name="矩形 12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" charset="0"/>
                <a:cs typeface="Segoe UI Light"/>
              </a:rPr>
              <a:t>OfficePLUS</a:t>
            </a:r>
            <a:endParaRPr kumimoji="0" lang="zh-CN" altLang="en-US" sz="1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5739960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背景图片素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440603" y="75987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背景图片素材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1418746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fficePL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447955" y="4458724"/>
            <a:ext cx="3296095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微软雅黑" charset="0"/>
              </a:rPr>
              <a:t>点击</a:t>
            </a:r>
            <a:r>
              <a:rPr kumimoji="1" lang="en-US" altLang="zh-CN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Logo</a:t>
            </a:r>
            <a:r>
              <a:rPr kumimoji="1" lang="zh-CN" alt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微软雅黑" charset="0"/>
              </a:rPr>
              <a:t>获取更多优质模板（放映模式）</a:t>
            </a:r>
          </a:p>
        </p:txBody>
      </p:sp>
      <p:pic>
        <p:nvPicPr>
          <p:cNvPr id="4" name="图片 3">
            <a:hlinkClick r:id="rId2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227832"/>
            <a:ext cx="3048000" cy="40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325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项目录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12800" y="713218"/>
            <a:ext cx="3599544" cy="5909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3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目录 </a:t>
            </a:r>
            <a:r>
              <a:rPr lang="en-US" altLang="zh-CN" dirty="0"/>
              <a:t>CONTENT</a:t>
            </a:r>
          </a:p>
        </p:txBody>
      </p:sp>
      <p:grpSp>
        <p:nvGrpSpPr>
          <p:cNvPr id="4" name="Group 3"/>
          <p:cNvGrpSpPr/>
          <p:nvPr userDrawn="1"/>
        </p:nvGrpSpPr>
        <p:grpSpPr>
          <a:xfrm>
            <a:off x="927100" y="1304149"/>
            <a:ext cx="711200" cy="190500"/>
            <a:chOff x="914400" y="4953000"/>
            <a:chExt cx="711200" cy="190500"/>
          </a:xfrm>
        </p:grpSpPr>
        <p:cxnSp>
          <p:nvCxnSpPr>
            <p:cNvPr id="5" name="Straight Connector 4"/>
            <p:cNvCxnSpPr/>
            <p:nvPr userDrawn="1"/>
          </p:nvCxnSpPr>
          <p:spPr>
            <a:xfrm>
              <a:off x="914400" y="4953000"/>
              <a:ext cx="7112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 userDrawn="1"/>
          </p:nvCxnSpPr>
          <p:spPr>
            <a:xfrm>
              <a:off x="914400" y="5041900"/>
              <a:ext cx="5207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 userDrawn="1"/>
          </p:nvCxnSpPr>
          <p:spPr>
            <a:xfrm>
              <a:off x="914400" y="5143500"/>
              <a:ext cx="3175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812800" y="1596249"/>
            <a:ext cx="10636250" cy="32605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20000"/>
              </a:lnSpc>
              <a:spcBef>
                <a:spcPts val="0"/>
              </a:spcBef>
              <a:buNone/>
              <a:defRPr sz="1400" b="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chemeClr val="tx1">
              <a:alpha val="7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812800" y="4501985"/>
            <a:ext cx="106362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 userDrawn="1"/>
        </p:nvSpPr>
        <p:spPr>
          <a:xfrm flipV="1">
            <a:off x="812800" y="4501984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 userDrawn="1"/>
        </p:nvSpPr>
        <p:spPr>
          <a:xfrm flipV="1">
            <a:off x="5035096" y="4501984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占位符 2"/>
          <p:cNvSpPr>
            <a:spLocks noGrp="1"/>
          </p:cNvSpPr>
          <p:nvPr>
            <p:ph type="body" sz="quarter" idx="12" hasCustomPrompt="1"/>
          </p:nvPr>
        </p:nvSpPr>
        <p:spPr>
          <a:xfrm>
            <a:off x="812800" y="4060028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17" name="文本占位符 2"/>
          <p:cNvSpPr>
            <a:spLocks noGrp="1"/>
          </p:cNvSpPr>
          <p:nvPr>
            <p:ph type="body" sz="quarter" idx="13" hasCustomPrompt="1"/>
          </p:nvPr>
        </p:nvSpPr>
        <p:spPr>
          <a:xfrm>
            <a:off x="5035096" y="4060028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19" name="文本占位符 2"/>
          <p:cNvSpPr>
            <a:spLocks noGrp="1"/>
          </p:cNvSpPr>
          <p:nvPr>
            <p:ph type="body" sz="quarter" idx="15" hasCustomPrompt="1"/>
          </p:nvPr>
        </p:nvSpPr>
        <p:spPr>
          <a:xfrm>
            <a:off x="812800" y="4589030"/>
            <a:ext cx="2191657" cy="679656"/>
          </a:xfrm>
          <a:prstGeom prst="rect">
            <a:avLst/>
          </a:prstGeom>
        </p:spPr>
        <p:txBody>
          <a:bodyPr/>
          <a:lstStyle>
            <a:lvl1pPr>
              <a:defRPr kumimoji="1" lang="zh-CN" altLang="en-US" b="1" baseline="0" dirty="0">
                <a:solidFill>
                  <a:schemeClr val="bg1"/>
                </a:solidFill>
              </a:defRPr>
            </a:lvl1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zh-CN" altLang="en-US" dirty="0" smtClean="0"/>
              <a:t>赛题分析</a:t>
            </a:r>
            <a:endParaRPr kumimoji="1" lang="zh-CN" altLang="en-US" dirty="0"/>
          </a:p>
        </p:txBody>
      </p:sp>
      <p:sp>
        <p:nvSpPr>
          <p:cNvPr id="20" name="文本占位符 2"/>
          <p:cNvSpPr>
            <a:spLocks noGrp="1"/>
          </p:cNvSpPr>
          <p:nvPr>
            <p:ph type="body" sz="quarter" idx="16" hasCustomPrompt="1"/>
          </p:nvPr>
        </p:nvSpPr>
        <p:spPr>
          <a:xfrm>
            <a:off x="5035095" y="4589030"/>
            <a:ext cx="2191657" cy="679656"/>
          </a:xfrm>
          <a:prstGeom prst="rect">
            <a:avLst/>
          </a:prstGeom>
        </p:spPr>
        <p:txBody>
          <a:bodyPr/>
          <a:lstStyle>
            <a:lvl1pPr>
              <a:defRPr kumimoji="1" lang="zh-CN" altLang="en-US" b="1" baseline="0" dirty="0">
                <a:solidFill>
                  <a:schemeClr val="bg1"/>
                </a:solidFill>
              </a:defRPr>
            </a:lvl1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zh-CN" altLang="en-US" dirty="0" smtClean="0"/>
              <a:t>小技巧</a:t>
            </a:r>
            <a:endParaRPr kumimoji="1" lang="zh-CN" altLang="en-US" dirty="0"/>
          </a:p>
        </p:txBody>
      </p:sp>
      <p:sp>
        <p:nvSpPr>
          <p:cNvPr id="24" name="Rectangle 23"/>
          <p:cNvSpPr/>
          <p:nvPr userDrawn="1"/>
        </p:nvSpPr>
        <p:spPr>
          <a:xfrm flipV="1">
            <a:off x="9257393" y="4501984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占位符 2"/>
          <p:cNvSpPr>
            <a:spLocks noGrp="1"/>
          </p:cNvSpPr>
          <p:nvPr>
            <p:ph type="body" sz="quarter" idx="17" hasCustomPrompt="1"/>
          </p:nvPr>
        </p:nvSpPr>
        <p:spPr>
          <a:xfrm>
            <a:off x="9257393" y="4060028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6" name="文本占位符 2"/>
          <p:cNvSpPr>
            <a:spLocks noGrp="1"/>
          </p:cNvSpPr>
          <p:nvPr>
            <p:ph type="body" sz="quarter" idx="18" hasCustomPrompt="1"/>
          </p:nvPr>
        </p:nvSpPr>
        <p:spPr>
          <a:xfrm>
            <a:off x="9257392" y="4589030"/>
            <a:ext cx="2191657" cy="679656"/>
          </a:xfrm>
          <a:prstGeom prst="rect">
            <a:avLst/>
          </a:prstGeom>
        </p:spPr>
        <p:txBody>
          <a:bodyPr/>
          <a:lstStyle>
            <a:lvl1pPr>
              <a:defRPr kumimoji="1" lang="zh-CN" altLang="en-US" b="1" baseline="0" dirty="0">
                <a:solidFill>
                  <a:schemeClr val="bg1"/>
                </a:solidFill>
              </a:defRPr>
            </a:lvl1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zh-CN" altLang="en-US" dirty="0"/>
              <a:t>输入标题</a:t>
            </a:r>
          </a:p>
        </p:txBody>
      </p:sp>
    </p:spTree>
    <p:extLst>
      <p:ext uri="{BB962C8B-B14F-4D97-AF65-F5344CB8AC3E}">
        <p14:creationId xmlns:p14="http://schemas.microsoft.com/office/powerpoint/2010/main" val="1802353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四项目录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12800" y="713218"/>
            <a:ext cx="3599544" cy="5909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3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目录 </a:t>
            </a:r>
            <a:r>
              <a:rPr lang="en-US" altLang="zh-CN" dirty="0"/>
              <a:t>CONTENT</a:t>
            </a:r>
          </a:p>
        </p:txBody>
      </p:sp>
      <p:grpSp>
        <p:nvGrpSpPr>
          <p:cNvPr id="4" name="Group 3"/>
          <p:cNvGrpSpPr/>
          <p:nvPr userDrawn="1"/>
        </p:nvGrpSpPr>
        <p:grpSpPr>
          <a:xfrm>
            <a:off x="927100" y="1304149"/>
            <a:ext cx="711200" cy="190500"/>
            <a:chOff x="914400" y="4953000"/>
            <a:chExt cx="711200" cy="190500"/>
          </a:xfrm>
        </p:grpSpPr>
        <p:cxnSp>
          <p:nvCxnSpPr>
            <p:cNvPr id="5" name="Straight Connector 4"/>
            <p:cNvCxnSpPr/>
            <p:nvPr userDrawn="1"/>
          </p:nvCxnSpPr>
          <p:spPr>
            <a:xfrm>
              <a:off x="914400" y="4953000"/>
              <a:ext cx="7112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 userDrawn="1"/>
          </p:nvCxnSpPr>
          <p:spPr>
            <a:xfrm>
              <a:off x="914400" y="5041900"/>
              <a:ext cx="5207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 userDrawn="1"/>
          </p:nvCxnSpPr>
          <p:spPr>
            <a:xfrm>
              <a:off x="914400" y="5143500"/>
              <a:ext cx="3175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812800" y="1596249"/>
            <a:ext cx="10636250" cy="86793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20000"/>
              </a:lnSpc>
              <a:spcBef>
                <a:spcPts val="0"/>
              </a:spcBef>
              <a:buNone/>
              <a:defRPr sz="14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标题数字等都可以通过点击和重新输入进行更改，顶部“开始”面板中可以对字体、字号、颜色、行距等进行修改。建议正文</a:t>
            </a:r>
            <a:r>
              <a:rPr lang="en-US" altLang="zh-CN" dirty="0"/>
              <a:t>8-14</a:t>
            </a:r>
            <a:r>
              <a:rPr lang="zh-CN" altLang="en-US" dirty="0"/>
              <a:t>号字，</a:t>
            </a:r>
            <a:r>
              <a:rPr lang="en-US" altLang="zh-CN" dirty="0"/>
              <a:t>1.3</a:t>
            </a:r>
            <a:r>
              <a:rPr lang="zh-CN" altLang="en-US" dirty="0"/>
              <a:t>倍字间距。标题数字等都可以通过点击和重新输入进行更改，顶部“开始”面板中可以对字体、字号、颜色、行距等进行修改。建议正文</a:t>
            </a:r>
            <a:r>
              <a:rPr lang="en-US" altLang="zh-CN" dirty="0"/>
              <a:t>8-14</a:t>
            </a:r>
            <a:r>
              <a:rPr lang="zh-CN" altLang="en-US" dirty="0"/>
              <a:t>号字，</a:t>
            </a:r>
            <a:r>
              <a:rPr lang="en-US" altLang="zh-CN" dirty="0"/>
              <a:t>1.3</a:t>
            </a:r>
            <a:r>
              <a:rPr lang="zh-CN" altLang="en-US" dirty="0"/>
              <a:t>倍字间距。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chemeClr val="tx1">
              <a:alpha val="7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812800" y="4501985"/>
            <a:ext cx="106362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 userDrawn="1"/>
        </p:nvSpPr>
        <p:spPr>
          <a:xfrm flipV="1">
            <a:off x="812800" y="4501984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 userDrawn="1"/>
        </p:nvSpPr>
        <p:spPr>
          <a:xfrm flipV="1">
            <a:off x="3573506" y="4501984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占位符 2"/>
          <p:cNvSpPr>
            <a:spLocks noGrp="1"/>
          </p:cNvSpPr>
          <p:nvPr>
            <p:ph type="body" sz="quarter" idx="12" hasCustomPrompt="1"/>
          </p:nvPr>
        </p:nvSpPr>
        <p:spPr>
          <a:xfrm>
            <a:off x="812800" y="4060028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17" name="文本占位符 2"/>
          <p:cNvSpPr>
            <a:spLocks noGrp="1"/>
          </p:cNvSpPr>
          <p:nvPr>
            <p:ph type="body" sz="quarter" idx="13" hasCustomPrompt="1"/>
          </p:nvPr>
        </p:nvSpPr>
        <p:spPr>
          <a:xfrm>
            <a:off x="3573506" y="4060028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19" name="文本占位符 2"/>
          <p:cNvSpPr>
            <a:spLocks noGrp="1"/>
          </p:cNvSpPr>
          <p:nvPr>
            <p:ph type="body" sz="quarter" idx="15" hasCustomPrompt="1"/>
          </p:nvPr>
        </p:nvSpPr>
        <p:spPr>
          <a:xfrm>
            <a:off x="812800" y="4589030"/>
            <a:ext cx="2191657" cy="679656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800" b="1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zh-CN" altLang="en-US" dirty="0"/>
              <a:t>输入标题</a:t>
            </a:r>
          </a:p>
        </p:txBody>
      </p:sp>
      <p:sp>
        <p:nvSpPr>
          <p:cNvPr id="20" name="文本占位符 2"/>
          <p:cNvSpPr>
            <a:spLocks noGrp="1"/>
          </p:cNvSpPr>
          <p:nvPr>
            <p:ph type="body" sz="quarter" idx="16" hasCustomPrompt="1"/>
          </p:nvPr>
        </p:nvSpPr>
        <p:spPr>
          <a:xfrm>
            <a:off x="3573505" y="4589030"/>
            <a:ext cx="2191657" cy="679656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800" b="1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zh-CN" altLang="en-US" dirty="0"/>
              <a:t>输入标题</a:t>
            </a:r>
          </a:p>
        </p:txBody>
      </p:sp>
      <p:sp>
        <p:nvSpPr>
          <p:cNvPr id="24" name="Rectangle 23"/>
          <p:cNvSpPr/>
          <p:nvPr userDrawn="1"/>
        </p:nvSpPr>
        <p:spPr>
          <a:xfrm flipV="1">
            <a:off x="6334211" y="4501984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占位符 2"/>
          <p:cNvSpPr>
            <a:spLocks noGrp="1"/>
          </p:cNvSpPr>
          <p:nvPr>
            <p:ph type="body" sz="quarter" idx="17" hasCustomPrompt="1"/>
          </p:nvPr>
        </p:nvSpPr>
        <p:spPr>
          <a:xfrm>
            <a:off x="6334211" y="4060028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6" name="文本占位符 2"/>
          <p:cNvSpPr>
            <a:spLocks noGrp="1"/>
          </p:cNvSpPr>
          <p:nvPr>
            <p:ph type="body" sz="quarter" idx="18" hasCustomPrompt="1"/>
          </p:nvPr>
        </p:nvSpPr>
        <p:spPr>
          <a:xfrm>
            <a:off x="6334210" y="4589030"/>
            <a:ext cx="2191657" cy="679656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800" b="1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zh-CN" altLang="en-US" dirty="0"/>
              <a:t>输入标题</a:t>
            </a:r>
          </a:p>
        </p:txBody>
      </p:sp>
      <p:sp>
        <p:nvSpPr>
          <p:cNvPr id="28" name="Rectangle 27"/>
          <p:cNvSpPr/>
          <p:nvPr userDrawn="1"/>
        </p:nvSpPr>
        <p:spPr>
          <a:xfrm flipV="1">
            <a:off x="9094915" y="4501984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占位符 2"/>
          <p:cNvSpPr>
            <a:spLocks noGrp="1"/>
          </p:cNvSpPr>
          <p:nvPr>
            <p:ph type="body" sz="quarter" idx="19" hasCustomPrompt="1"/>
          </p:nvPr>
        </p:nvSpPr>
        <p:spPr>
          <a:xfrm>
            <a:off x="9094915" y="4060028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30" name="文本占位符 2"/>
          <p:cNvSpPr>
            <a:spLocks noGrp="1"/>
          </p:cNvSpPr>
          <p:nvPr>
            <p:ph type="body" sz="quarter" idx="20" hasCustomPrompt="1"/>
          </p:nvPr>
        </p:nvSpPr>
        <p:spPr>
          <a:xfrm>
            <a:off x="9094914" y="4589030"/>
            <a:ext cx="2191657" cy="679656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800" b="1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zh-CN" altLang="en-US" dirty="0"/>
              <a:t>输入标题</a:t>
            </a:r>
          </a:p>
        </p:txBody>
      </p:sp>
    </p:spTree>
    <p:extLst>
      <p:ext uri="{BB962C8B-B14F-4D97-AF65-F5344CB8AC3E}">
        <p14:creationId xmlns:p14="http://schemas.microsoft.com/office/powerpoint/2010/main" val="1460308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六项目录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12800" y="713218"/>
            <a:ext cx="3599544" cy="5909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3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目录 </a:t>
            </a:r>
            <a:r>
              <a:rPr lang="en-US" altLang="zh-CN" dirty="0"/>
              <a:t>CONTENT</a:t>
            </a:r>
          </a:p>
        </p:txBody>
      </p:sp>
      <p:grpSp>
        <p:nvGrpSpPr>
          <p:cNvPr id="4" name="Group 3"/>
          <p:cNvGrpSpPr/>
          <p:nvPr userDrawn="1"/>
        </p:nvGrpSpPr>
        <p:grpSpPr>
          <a:xfrm>
            <a:off x="927100" y="1304149"/>
            <a:ext cx="711200" cy="190500"/>
            <a:chOff x="914400" y="4953000"/>
            <a:chExt cx="711200" cy="190500"/>
          </a:xfrm>
        </p:grpSpPr>
        <p:cxnSp>
          <p:nvCxnSpPr>
            <p:cNvPr id="5" name="Straight Connector 4"/>
            <p:cNvCxnSpPr/>
            <p:nvPr userDrawn="1"/>
          </p:nvCxnSpPr>
          <p:spPr>
            <a:xfrm>
              <a:off x="914400" y="4953000"/>
              <a:ext cx="7112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 userDrawn="1"/>
          </p:nvCxnSpPr>
          <p:spPr>
            <a:xfrm>
              <a:off x="914400" y="5041900"/>
              <a:ext cx="5207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 userDrawn="1"/>
          </p:nvCxnSpPr>
          <p:spPr>
            <a:xfrm>
              <a:off x="914400" y="5143500"/>
              <a:ext cx="3175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812800" y="1596249"/>
            <a:ext cx="10636250" cy="86793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20000"/>
              </a:lnSpc>
              <a:spcBef>
                <a:spcPts val="0"/>
              </a:spcBef>
              <a:buNone/>
              <a:defRPr sz="14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标题数字等都可以通过点击和重新输入进行更改，顶部“开始”面板中可以对字体、字号、颜色、行距等进行修改。建议正文</a:t>
            </a:r>
            <a:r>
              <a:rPr lang="en-US" altLang="zh-CN" dirty="0"/>
              <a:t>8-14</a:t>
            </a:r>
            <a:r>
              <a:rPr lang="zh-CN" altLang="en-US" dirty="0"/>
              <a:t>号字，</a:t>
            </a:r>
            <a:r>
              <a:rPr lang="en-US" altLang="zh-CN" dirty="0"/>
              <a:t>1.3</a:t>
            </a:r>
            <a:r>
              <a:rPr lang="zh-CN" altLang="en-US" dirty="0"/>
              <a:t>倍字间距。标题数字等都可以通过点击和重新输入进行更改，顶部“开始”面板中可以对字体、字号、颜色、行距等进行修改。建议正文</a:t>
            </a:r>
            <a:r>
              <a:rPr lang="en-US" altLang="zh-CN" dirty="0"/>
              <a:t>8-14</a:t>
            </a:r>
            <a:r>
              <a:rPr lang="zh-CN" altLang="en-US" dirty="0"/>
              <a:t>号字，</a:t>
            </a:r>
            <a:r>
              <a:rPr lang="en-US" altLang="zh-CN" dirty="0"/>
              <a:t>1.3</a:t>
            </a:r>
            <a:r>
              <a:rPr lang="zh-CN" altLang="en-US" dirty="0"/>
              <a:t>倍字间距。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chemeClr val="tx1">
              <a:alpha val="7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812800" y="4216820"/>
            <a:ext cx="106362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 userDrawn="1"/>
        </p:nvSpPr>
        <p:spPr>
          <a:xfrm flipV="1">
            <a:off x="812800" y="4216819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/>
          <p:nvPr userDrawn="1"/>
        </p:nvSpPr>
        <p:spPr>
          <a:xfrm flipV="1">
            <a:off x="5035096" y="4216819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占位符 2"/>
          <p:cNvSpPr>
            <a:spLocks noGrp="1"/>
          </p:cNvSpPr>
          <p:nvPr>
            <p:ph type="body" sz="quarter" idx="12" hasCustomPrompt="1"/>
          </p:nvPr>
        </p:nvSpPr>
        <p:spPr>
          <a:xfrm>
            <a:off x="812800" y="3774863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17" name="文本占位符 2"/>
          <p:cNvSpPr>
            <a:spLocks noGrp="1"/>
          </p:cNvSpPr>
          <p:nvPr>
            <p:ph type="body" sz="quarter" idx="13" hasCustomPrompt="1"/>
          </p:nvPr>
        </p:nvSpPr>
        <p:spPr>
          <a:xfrm>
            <a:off x="5035096" y="3774863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19" name="文本占位符 2"/>
          <p:cNvSpPr>
            <a:spLocks noGrp="1"/>
          </p:cNvSpPr>
          <p:nvPr>
            <p:ph type="body" sz="quarter" idx="15" hasCustomPrompt="1"/>
          </p:nvPr>
        </p:nvSpPr>
        <p:spPr>
          <a:xfrm>
            <a:off x="812800" y="4303865"/>
            <a:ext cx="2191657" cy="679656"/>
          </a:xfrm>
          <a:prstGeom prst="rect">
            <a:avLst/>
          </a:prstGeom>
        </p:spPr>
        <p:txBody>
          <a:bodyPr/>
          <a:lstStyle>
            <a:lvl1pPr>
              <a:defRPr kumimoji="1" lang="zh-CN" altLang="en-US" b="1" baseline="0" dirty="0">
                <a:solidFill>
                  <a:schemeClr val="bg1"/>
                </a:solidFill>
              </a:defRPr>
            </a:lvl1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zh-CN" altLang="en-US" dirty="0"/>
              <a:t>输入标题</a:t>
            </a:r>
          </a:p>
        </p:txBody>
      </p:sp>
      <p:sp>
        <p:nvSpPr>
          <p:cNvPr id="20" name="文本占位符 2"/>
          <p:cNvSpPr>
            <a:spLocks noGrp="1"/>
          </p:cNvSpPr>
          <p:nvPr>
            <p:ph type="body" sz="quarter" idx="16" hasCustomPrompt="1"/>
          </p:nvPr>
        </p:nvSpPr>
        <p:spPr>
          <a:xfrm>
            <a:off x="5035095" y="4303865"/>
            <a:ext cx="2191657" cy="679656"/>
          </a:xfrm>
          <a:prstGeom prst="rect">
            <a:avLst/>
          </a:prstGeom>
        </p:spPr>
        <p:txBody>
          <a:bodyPr/>
          <a:lstStyle>
            <a:lvl1pPr>
              <a:defRPr kumimoji="1" lang="zh-CN" altLang="en-US" b="1" baseline="0" dirty="0">
                <a:solidFill>
                  <a:schemeClr val="bg1"/>
                </a:solidFill>
              </a:defRPr>
            </a:lvl1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zh-CN" altLang="en-US" dirty="0"/>
              <a:t>输入标题</a:t>
            </a:r>
          </a:p>
        </p:txBody>
      </p:sp>
      <p:sp>
        <p:nvSpPr>
          <p:cNvPr id="24" name="Rectangle 23"/>
          <p:cNvSpPr/>
          <p:nvPr userDrawn="1"/>
        </p:nvSpPr>
        <p:spPr>
          <a:xfrm flipV="1">
            <a:off x="9257393" y="4216819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占位符 2"/>
          <p:cNvSpPr>
            <a:spLocks noGrp="1"/>
          </p:cNvSpPr>
          <p:nvPr>
            <p:ph type="body" sz="quarter" idx="17" hasCustomPrompt="1"/>
          </p:nvPr>
        </p:nvSpPr>
        <p:spPr>
          <a:xfrm>
            <a:off x="9257393" y="3774863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26" name="文本占位符 2"/>
          <p:cNvSpPr>
            <a:spLocks noGrp="1"/>
          </p:cNvSpPr>
          <p:nvPr>
            <p:ph type="body" sz="quarter" idx="18" hasCustomPrompt="1"/>
          </p:nvPr>
        </p:nvSpPr>
        <p:spPr>
          <a:xfrm>
            <a:off x="9257392" y="4303865"/>
            <a:ext cx="2191657" cy="679656"/>
          </a:xfrm>
          <a:prstGeom prst="rect">
            <a:avLst/>
          </a:prstGeom>
        </p:spPr>
        <p:txBody>
          <a:bodyPr/>
          <a:lstStyle>
            <a:lvl1pPr>
              <a:defRPr kumimoji="1" lang="zh-CN" altLang="en-US" b="1" baseline="0" dirty="0">
                <a:solidFill>
                  <a:schemeClr val="bg1"/>
                </a:solidFill>
              </a:defRPr>
            </a:lvl1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zh-CN" altLang="en-US" dirty="0"/>
              <a:t>输入标题</a:t>
            </a:r>
          </a:p>
        </p:txBody>
      </p:sp>
      <p:cxnSp>
        <p:nvCxnSpPr>
          <p:cNvPr id="35" name="Straight Connector 34"/>
          <p:cNvCxnSpPr/>
          <p:nvPr userDrawn="1"/>
        </p:nvCxnSpPr>
        <p:spPr>
          <a:xfrm>
            <a:off x="812800" y="5623599"/>
            <a:ext cx="106362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 userDrawn="1"/>
        </p:nvSpPr>
        <p:spPr>
          <a:xfrm flipV="1">
            <a:off x="812800" y="5623598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Rectangle 36"/>
          <p:cNvSpPr/>
          <p:nvPr userDrawn="1"/>
        </p:nvSpPr>
        <p:spPr>
          <a:xfrm flipV="1">
            <a:off x="5035096" y="5623598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占位符 2"/>
          <p:cNvSpPr>
            <a:spLocks noGrp="1"/>
          </p:cNvSpPr>
          <p:nvPr>
            <p:ph type="body" sz="quarter" idx="19" hasCustomPrompt="1"/>
          </p:nvPr>
        </p:nvSpPr>
        <p:spPr>
          <a:xfrm>
            <a:off x="812800" y="5181642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39" name="文本占位符 2"/>
          <p:cNvSpPr>
            <a:spLocks noGrp="1"/>
          </p:cNvSpPr>
          <p:nvPr>
            <p:ph type="body" sz="quarter" idx="20" hasCustomPrompt="1"/>
          </p:nvPr>
        </p:nvSpPr>
        <p:spPr>
          <a:xfrm>
            <a:off x="5035096" y="5181642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40" name="文本占位符 2"/>
          <p:cNvSpPr>
            <a:spLocks noGrp="1"/>
          </p:cNvSpPr>
          <p:nvPr>
            <p:ph type="body" sz="quarter" idx="21" hasCustomPrompt="1"/>
          </p:nvPr>
        </p:nvSpPr>
        <p:spPr>
          <a:xfrm>
            <a:off x="812800" y="5710644"/>
            <a:ext cx="2191657" cy="679656"/>
          </a:xfrm>
          <a:prstGeom prst="rect">
            <a:avLst/>
          </a:prstGeom>
        </p:spPr>
        <p:txBody>
          <a:bodyPr/>
          <a:lstStyle>
            <a:lvl1pPr>
              <a:defRPr kumimoji="1" lang="zh-CN" altLang="en-US" b="1" baseline="0" dirty="0">
                <a:solidFill>
                  <a:schemeClr val="bg1"/>
                </a:solidFill>
              </a:defRPr>
            </a:lvl1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zh-CN" altLang="en-US" dirty="0"/>
              <a:t>输入标题</a:t>
            </a:r>
          </a:p>
        </p:txBody>
      </p:sp>
      <p:sp>
        <p:nvSpPr>
          <p:cNvPr id="41" name="文本占位符 2"/>
          <p:cNvSpPr>
            <a:spLocks noGrp="1"/>
          </p:cNvSpPr>
          <p:nvPr>
            <p:ph type="body" sz="quarter" idx="22" hasCustomPrompt="1"/>
          </p:nvPr>
        </p:nvSpPr>
        <p:spPr>
          <a:xfrm>
            <a:off x="5035095" y="5710644"/>
            <a:ext cx="2191657" cy="679656"/>
          </a:xfrm>
          <a:prstGeom prst="rect">
            <a:avLst/>
          </a:prstGeom>
        </p:spPr>
        <p:txBody>
          <a:bodyPr/>
          <a:lstStyle>
            <a:lvl1pPr>
              <a:defRPr kumimoji="1" lang="zh-CN" altLang="en-US" b="1" baseline="0" dirty="0">
                <a:solidFill>
                  <a:schemeClr val="bg1"/>
                </a:solidFill>
              </a:defRPr>
            </a:lvl1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zh-CN" altLang="en-US" dirty="0"/>
              <a:t>输入标题</a:t>
            </a:r>
          </a:p>
        </p:txBody>
      </p:sp>
      <p:sp>
        <p:nvSpPr>
          <p:cNvPr id="42" name="Rectangle 41"/>
          <p:cNvSpPr/>
          <p:nvPr userDrawn="1"/>
        </p:nvSpPr>
        <p:spPr>
          <a:xfrm flipV="1">
            <a:off x="9257393" y="5623598"/>
            <a:ext cx="1460137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占位符 2"/>
          <p:cNvSpPr>
            <a:spLocks noGrp="1"/>
          </p:cNvSpPr>
          <p:nvPr>
            <p:ph type="body" sz="quarter" idx="23" hasCustomPrompt="1"/>
          </p:nvPr>
        </p:nvSpPr>
        <p:spPr>
          <a:xfrm>
            <a:off x="9257393" y="5181642"/>
            <a:ext cx="2191657" cy="396239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ct val="130000"/>
              </a:lnSpc>
              <a:buNone/>
              <a:defRPr sz="1600" b="0" baseline="0">
                <a:solidFill>
                  <a:schemeClr val="bg1"/>
                </a:solidFill>
                <a:latin typeface="+mn-lt"/>
              </a:defRPr>
            </a:lvl1pPr>
            <a:lvl2pPr>
              <a:defRPr b="1">
                <a:solidFill>
                  <a:schemeClr val="bg1"/>
                </a:solidFill>
              </a:defRPr>
            </a:lvl2pPr>
            <a:lvl3pPr>
              <a:defRPr b="1">
                <a:solidFill>
                  <a:schemeClr val="bg1"/>
                </a:solidFill>
              </a:defRPr>
            </a:lvl3pPr>
            <a:lvl4pPr>
              <a:defRPr b="1">
                <a:solidFill>
                  <a:schemeClr val="bg1"/>
                </a:solidFill>
              </a:defRPr>
            </a:lvl4pPr>
            <a:lvl5pPr>
              <a:defRPr b="1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44" name="文本占位符 2"/>
          <p:cNvSpPr>
            <a:spLocks noGrp="1"/>
          </p:cNvSpPr>
          <p:nvPr>
            <p:ph type="body" sz="quarter" idx="24" hasCustomPrompt="1"/>
          </p:nvPr>
        </p:nvSpPr>
        <p:spPr>
          <a:xfrm>
            <a:off x="9257392" y="5710644"/>
            <a:ext cx="2191657" cy="679656"/>
          </a:xfrm>
          <a:prstGeom prst="rect">
            <a:avLst/>
          </a:prstGeom>
        </p:spPr>
        <p:txBody>
          <a:bodyPr/>
          <a:lstStyle>
            <a:lvl1pPr>
              <a:defRPr kumimoji="1" lang="zh-CN" altLang="en-US" b="1" baseline="0" dirty="0">
                <a:solidFill>
                  <a:schemeClr val="bg1"/>
                </a:solidFill>
              </a:defRPr>
            </a:lvl1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zh-CN" altLang="en-US" dirty="0"/>
              <a:t>输入标题</a:t>
            </a:r>
          </a:p>
        </p:txBody>
      </p:sp>
    </p:spTree>
    <p:extLst>
      <p:ext uri="{BB962C8B-B14F-4D97-AF65-F5344CB8AC3E}">
        <p14:creationId xmlns:p14="http://schemas.microsoft.com/office/powerpoint/2010/main" val="14097747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528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dc.officeplus.cn/t/14/C6BB2FC340DC115F732099B8813DF845.jpg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3">
                <a:lumMod val="20000"/>
                <a:lumOff val="80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795"/>
            <a:ext cx="12192000" cy="6860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3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/>
          <p:nvPr userDrawn="1"/>
        </p:nvSpPr>
        <p:spPr>
          <a:xfrm>
            <a:off x="4343400" y="1665477"/>
            <a:ext cx="3524250" cy="35242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4190999" y="1514475"/>
            <a:ext cx="3524250" cy="3524250"/>
          </a:xfrm>
          <a:prstGeom prst="rect">
            <a:avLst/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305300" y="2630269"/>
            <a:ext cx="3581400" cy="6463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ctr">
              <a:buNone/>
              <a:defRPr sz="4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Part On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305300" y="3328745"/>
            <a:ext cx="3581400" cy="75713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ctr">
              <a:buNone/>
              <a:defRPr sz="4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r>
              <a:rPr lang="en-US" altLang="zh-CN" dirty="0"/>
              <a:t>·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6374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12800" y="713218"/>
            <a:ext cx="3599544" cy="5909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3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en-US" altLang="zh-CN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927100" y="1304149"/>
            <a:ext cx="711200" cy="190500"/>
            <a:chOff x="914400" y="4953000"/>
            <a:chExt cx="711200" cy="190500"/>
          </a:xfrm>
        </p:grpSpPr>
        <p:cxnSp>
          <p:nvCxnSpPr>
            <p:cNvPr id="6" name="Straight Connector 5"/>
            <p:cNvCxnSpPr/>
            <p:nvPr userDrawn="1"/>
          </p:nvCxnSpPr>
          <p:spPr>
            <a:xfrm>
              <a:off x="914400" y="4953000"/>
              <a:ext cx="711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 userDrawn="1"/>
          </p:nvCxnSpPr>
          <p:spPr>
            <a:xfrm>
              <a:off x="914400" y="5041900"/>
              <a:ext cx="5207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 userDrawn="1"/>
          </p:nvCxnSpPr>
          <p:spPr>
            <a:xfrm>
              <a:off x="914400" y="5143500"/>
              <a:ext cx="3175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32621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12800" y="713218"/>
            <a:ext cx="3599544" cy="5909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3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en-US" altLang="zh-CN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927100" y="1304149"/>
            <a:ext cx="711200" cy="190500"/>
            <a:chOff x="914400" y="4953000"/>
            <a:chExt cx="711200" cy="190500"/>
          </a:xfrm>
        </p:grpSpPr>
        <p:cxnSp>
          <p:nvCxnSpPr>
            <p:cNvPr id="6" name="Straight Connector 5"/>
            <p:cNvCxnSpPr/>
            <p:nvPr userDrawn="1"/>
          </p:nvCxnSpPr>
          <p:spPr>
            <a:xfrm>
              <a:off x="914400" y="4953000"/>
              <a:ext cx="7112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 userDrawn="1"/>
          </p:nvCxnSpPr>
          <p:spPr>
            <a:xfrm>
              <a:off x="914400" y="5041900"/>
              <a:ext cx="5207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 userDrawn="1"/>
          </p:nvCxnSpPr>
          <p:spPr>
            <a:xfrm>
              <a:off x="914400" y="5143500"/>
              <a:ext cx="3175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24391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39624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12800" y="713218"/>
            <a:ext cx="3599544" cy="5909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3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en-US" altLang="zh-CN" dirty="0"/>
          </a:p>
        </p:txBody>
      </p:sp>
      <p:grpSp>
        <p:nvGrpSpPr>
          <p:cNvPr id="10" name="Group 9"/>
          <p:cNvGrpSpPr/>
          <p:nvPr userDrawn="1"/>
        </p:nvGrpSpPr>
        <p:grpSpPr>
          <a:xfrm>
            <a:off x="927100" y="1304149"/>
            <a:ext cx="711200" cy="190500"/>
            <a:chOff x="914400" y="4953000"/>
            <a:chExt cx="711200" cy="190500"/>
          </a:xfrm>
        </p:grpSpPr>
        <p:cxnSp>
          <p:nvCxnSpPr>
            <p:cNvPr id="11" name="Straight Connector 10"/>
            <p:cNvCxnSpPr/>
            <p:nvPr userDrawn="1"/>
          </p:nvCxnSpPr>
          <p:spPr>
            <a:xfrm>
              <a:off x="914400" y="4953000"/>
              <a:ext cx="7112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 userDrawn="1"/>
          </p:nvCxnSpPr>
          <p:spPr>
            <a:xfrm>
              <a:off x="914400" y="5041900"/>
              <a:ext cx="5207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 userDrawn="1"/>
          </p:nvCxnSpPr>
          <p:spPr>
            <a:xfrm>
              <a:off x="914400" y="5143500"/>
              <a:ext cx="3175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37414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4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12800" y="713218"/>
            <a:ext cx="3599544" cy="5909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buNone/>
              <a:defRPr sz="3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输入标题</a:t>
            </a:r>
            <a:endParaRPr lang="en-US" altLang="zh-CN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927100" y="1304149"/>
            <a:ext cx="711200" cy="190500"/>
            <a:chOff x="914400" y="4953000"/>
            <a:chExt cx="711200" cy="190500"/>
          </a:xfrm>
        </p:grpSpPr>
        <p:cxnSp>
          <p:nvCxnSpPr>
            <p:cNvPr id="6" name="Straight Connector 5"/>
            <p:cNvCxnSpPr/>
            <p:nvPr userDrawn="1"/>
          </p:nvCxnSpPr>
          <p:spPr>
            <a:xfrm>
              <a:off x="914400" y="4953000"/>
              <a:ext cx="7112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 userDrawn="1"/>
          </p:nvCxnSpPr>
          <p:spPr>
            <a:xfrm>
              <a:off x="914400" y="5041900"/>
              <a:ext cx="5207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 userDrawn="1"/>
          </p:nvCxnSpPr>
          <p:spPr>
            <a:xfrm>
              <a:off x="914400" y="5143500"/>
              <a:ext cx="3175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/>
          <p:nvPr userDrawn="1"/>
        </p:nvSpPr>
        <p:spPr>
          <a:xfrm>
            <a:off x="0" y="3947886"/>
            <a:ext cx="12192000" cy="29101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460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441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7" r:id="rId3"/>
    <p:sldLayoutId id="2147483688" r:id="rId4"/>
    <p:sldLayoutId id="2147483684" r:id="rId5"/>
    <p:sldLayoutId id="2147483662" r:id="rId6"/>
    <p:sldLayoutId id="2147483689" r:id="rId7"/>
    <p:sldLayoutId id="2147483690" r:id="rId8"/>
    <p:sldLayoutId id="2147483691" r:id="rId9"/>
    <p:sldLayoutId id="2147483693" r:id="rId10"/>
    <p:sldLayoutId id="2147483686" r:id="rId11"/>
    <p:sldLayoutId id="2147483692" r:id="rId12"/>
    <p:sldLayoutId id="214748369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5087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5" r:id="rId2"/>
    <p:sldLayoutId id="214748368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914400" y="1649390"/>
            <a:ext cx="7808006" cy="1006429"/>
          </a:xfrm>
        </p:spPr>
        <p:txBody>
          <a:bodyPr/>
          <a:lstStyle/>
          <a:p>
            <a:r>
              <a:rPr lang="en-US" altLang="zh-CN" dirty="0" smtClean="0"/>
              <a:t>IEEE</a:t>
            </a:r>
            <a:r>
              <a:rPr lang="zh-CN" altLang="en-US" dirty="0" smtClean="0"/>
              <a:t>极限编程校内赛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http://harryguo2012.github.io/HarryGuoBlog/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914400" y="2611573"/>
            <a:ext cx="7808006" cy="1089529"/>
          </a:xfrm>
        </p:spPr>
        <p:txBody>
          <a:bodyPr/>
          <a:lstStyle/>
          <a:p>
            <a:r>
              <a:rPr lang="zh-CN" altLang="en-US" dirty="0" smtClean="0"/>
              <a:t>赛前讲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914400" y="4291514"/>
            <a:ext cx="6125029" cy="313932"/>
          </a:xfrm>
        </p:spPr>
        <p:txBody>
          <a:bodyPr/>
          <a:lstStyle/>
          <a:p>
            <a:r>
              <a:rPr lang="zh-CN" altLang="en-US" dirty="0" smtClean="0"/>
              <a:t>郭镇宇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8541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复杂度分析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12800" y="1758063"/>
            <a:ext cx="3708066" cy="3200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但是如果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更大了呢？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显然我们可以求和？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这样复杂度就变成了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(1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这样做对嘛？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5617" y="1758063"/>
            <a:ext cx="3438095" cy="2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39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Part Tw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4305300" y="3328745"/>
            <a:ext cx="3581400" cy="757130"/>
          </a:xfrm>
        </p:spPr>
        <p:txBody>
          <a:bodyPr/>
          <a:lstStyle/>
          <a:p>
            <a:r>
              <a:rPr lang="zh-CN" altLang="en-US" dirty="0" smtClean="0"/>
              <a:t>往年题</a:t>
            </a:r>
            <a:r>
              <a:rPr lang="en-US" altLang="zh-CN" dirty="0"/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3974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Bigger Python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368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题意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以字符串的形式给一个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ython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程序，要求输出这个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ython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程序的输出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题解：</a:t>
            </a: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由于这道题的出题人是个智障，所以想必大家都知道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ython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是可以直接通过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xec()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方法直接运行的。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0920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Thre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4305300" y="3328745"/>
            <a:ext cx="3581400" cy="757130"/>
          </a:xfrm>
        </p:spPr>
        <p:txBody>
          <a:bodyPr/>
          <a:lstStyle/>
          <a:p>
            <a:r>
              <a:rPr lang="zh-CN" altLang="en-US" dirty="0" smtClean="0"/>
              <a:t>往年题</a:t>
            </a:r>
            <a:r>
              <a:rPr lang="en-US" altLang="zh-CN" dirty="0" smtClean="0"/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4205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799" y="713218"/>
            <a:ext cx="6018824" cy="1089529"/>
          </a:xfrm>
        </p:spPr>
        <p:txBody>
          <a:bodyPr/>
          <a:lstStyle/>
          <a:p>
            <a:r>
              <a:rPr lang="en-US" altLang="zh-CN" dirty="0"/>
              <a:t>An easy DSP proble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题意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和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SP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一点关系都没有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DSP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的卷积：                           我们要求的卷积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1026" name="Picture 2" descr="tit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551" y="3919660"/>
            <a:ext cx="2428875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ti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623" y="4229222"/>
            <a:ext cx="2352675" cy="54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461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799" y="713218"/>
            <a:ext cx="6018824" cy="1089529"/>
          </a:xfrm>
        </p:spPr>
        <p:txBody>
          <a:bodyPr/>
          <a:lstStyle/>
          <a:p>
            <a:r>
              <a:rPr lang="en-US" altLang="zh-CN" dirty="0"/>
              <a:t>An easy DSP proble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4475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不可忽视的题目信息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是一个排列，而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只含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1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并且数据是基本随机的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敲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黑板！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请看清数据范围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请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看清数据范围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请看清数据范围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和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长度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范围是：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&lt;=N&lt;=50000</a:t>
            </a:r>
          </a:p>
        </p:txBody>
      </p:sp>
    </p:spTree>
    <p:extLst>
      <p:ext uri="{BB962C8B-B14F-4D97-AF65-F5344CB8AC3E}">
        <p14:creationId xmlns:p14="http://schemas.microsoft.com/office/powerpoint/2010/main" val="241485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799" y="713218"/>
            <a:ext cx="6018824" cy="1089529"/>
          </a:xfrm>
        </p:spPr>
        <p:txBody>
          <a:bodyPr/>
          <a:lstStyle/>
          <a:p>
            <a:r>
              <a:rPr lang="en-US" altLang="zh-CN" dirty="0"/>
              <a:t>An easy DSP proble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暴力着做？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对于每个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(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都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去遍历所有的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j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然后得到答案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复杂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度？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0647" y="2054268"/>
            <a:ext cx="2580952" cy="4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59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799" y="713218"/>
            <a:ext cx="6018824" cy="1089529"/>
          </a:xfrm>
        </p:spPr>
        <p:txBody>
          <a:bodyPr/>
          <a:lstStyle/>
          <a:p>
            <a:r>
              <a:rPr lang="en-US" altLang="zh-CN" dirty="0"/>
              <a:t>An easy DSP proble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3837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题解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怎么做？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盯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着表达式！！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表达式太丑了，换一下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(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) = max a(j) * b(k) 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其中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j + k = 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4" name="Picture 4" descr="tit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551" y="4075121"/>
            <a:ext cx="2352675" cy="54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031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799" y="713218"/>
            <a:ext cx="6018824" cy="1089529"/>
          </a:xfrm>
        </p:spPr>
        <p:txBody>
          <a:bodyPr/>
          <a:lstStyle/>
          <a:p>
            <a:r>
              <a:rPr lang="en-US" altLang="zh-CN" dirty="0"/>
              <a:t>An easy DSP proble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3837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考虑实际能对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造成影响的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当然是越大产生的影响越绝对！！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所以先把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排个序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然后暴力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551" y="4600227"/>
            <a:ext cx="2171429" cy="29523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438" y="3403042"/>
            <a:ext cx="2514600" cy="248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39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5306646" cy="590931"/>
          </a:xfrm>
        </p:spPr>
        <p:txBody>
          <a:bodyPr/>
          <a:lstStyle/>
          <a:p>
            <a:r>
              <a:rPr lang="en-US" altLang="zh-CN" dirty="0"/>
              <a:t>An easy DSP proble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1926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如果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这个位置已经被更新了，只考虑没被更新的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那么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这个位置以后就肯定不用再被更新了（为什么？）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如果选择了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第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os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个数，只用考虑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到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-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os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位置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27551" y="4193931"/>
            <a:ext cx="4074211" cy="606669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12577" y="5102468"/>
            <a:ext cx="4074211" cy="606669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27551" y="6011007"/>
            <a:ext cx="4074211" cy="606669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912577" y="4193930"/>
            <a:ext cx="606669" cy="606669"/>
          </a:xfrm>
          <a:prstGeom prst="round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215911" y="4497264"/>
            <a:ext cx="0" cy="90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215911" y="5405802"/>
            <a:ext cx="0" cy="90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4215911" y="4497264"/>
            <a:ext cx="303335" cy="90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4519246" y="5405802"/>
            <a:ext cx="0" cy="90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4215911" y="4497264"/>
            <a:ext cx="584689" cy="90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4800600" y="5405802"/>
            <a:ext cx="0" cy="90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右箭头 33"/>
          <p:cNvSpPr/>
          <p:nvPr/>
        </p:nvSpPr>
        <p:spPr>
          <a:xfrm rot="10800000">
            <a:off x="4589585" y="4325815"/>
            <a:ext cx="1529861" cy="171449"/>
          </a:xfrm>
          <a:prstGeom prst="rightArrow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216162" y="4282817"/>
            <a:ext cx="562707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os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07487" y="3949875"/>
            <a:ext cx="5677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kern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endParaRPr lang="zh-CN" alt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123203" y="4873205"/>
            <a:ext cx="6270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kern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endParaRPr lang="zh-CN" alt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79016" y="5694346"/>
            <a:ext cx="6479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kern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endParaRPr lang="zh-CN" alt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3912577" y="5860071"/>
            <a:ext cx="1389185" cy="874837"/>
          </a:xfrm>
          <a:prstGeom prst="roundRect">
            <a:avLst/>
          </a:prstGeom>
          <a:solidFill>
            <a:schemeClr val="accent5">
              <a:alpha val="51000"/>
            </a:schemeClr>
          </a:solidFill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5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目录 </a:t>
            </a:r>
            <a:r>
              <a:rPr lang="en-US" altLang="zh-CN" dirty="0"/>
              <a:t>CONTENT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812800" y="1596249"/>
            <a:ext cx="10636250" cy="326051"/>
          </a:xfrm>
        </p:spPr>
        <p:txBody>
          <a:bodyPr/>
          <a:lstStyle/>
          <a:p>
            <a:r>
              <a:rPr lang="zh-CN" altLang="en-US" dirty="0" smtClean="0"/>
              <a:t>干货很多</a:t>
            </a:r>
            <a:endParaRPr lang="zh-CN" alt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Part O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Part Two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zh-CN" altLang="en-US" dirty="0" smtClean="0"/>
              <a:t>复杂度分析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zh-CN" altLang="en-US" dirty="0" smtClean="0"/>
              <a:t>往年题</a:t>
            </a:r>
            <a:r>
              <a:rPr lang="en-US" altLang="zh-CN" dirty="0"/>
              <a:t>A</a:t>
            </a:r>
            <a:endParaRPr lang="en-US" dirty="0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altLang="zh-CN" dirty="0" smtClean="0"/>
              <a:t>Part Three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zh-CN" altLang="en-US" dirty="0" smtClean="0"/>
              <a:t>往年题</a:t>
            </a:r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altLang="zh-CN" dirty="0" smtClean="0"/>
              <a:t>Part Four</a:t>
            </a:r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r>
              <a:rPr lang="zh-CN" altLang="en-US" dirty="0" smtClean="0"/>
              <a:t>往年题</a:t>
            </a:r>
            <a:r>
              <a:rPr lang="en-US" altLang="zh-CN" dirty="0"/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6560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5306646" cy="590931"/>
          </a:xfrm>
        </p:spPr>
        <p:txBody>
          <a:bodyPr/>
          <a:lstStyle/>
          <a:p>
            <a:r>
              <a:rPr lang="en-US" altLang="zh-CN" dirty="0"/>
              <a:t>An easy DSP proble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1926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所以我们需要快速知道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os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后面有哪些是还没被更新的！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直接遍历？怕是不如暴力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使用数据结构：平衡二叉树（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play,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红黑树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,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Treap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）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27551" y="4193931"/>
            <a:ext cx="4074211" cy="606669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12577" y="5102468"/>
            <a:ext cx="4074211" cy="606669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27551" y="6011007"/>
            <a:ext cx="4074211" cy="606669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912577" y="4193930"/>
            <a:ext cx="606669" cy="606669"/>
          </a:xfrm>
          <a:prstGeom prst="round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215911" y="4497264"/>
            <a:ext cx="0" cy="90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215911" y="5405802"/>
            <a:ext cx="0" cy="90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4215911" y="4497264"/>
            <a:ext cx="303335" cy="90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4519246" y="5405802"/>
            <a:ext cx="0" cy="90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4215911" y="4497264"/>
            <a:ext cx="584689" cy="90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4800600" y="5405802"/>
            <a:ext cx="0" cy="90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右箭头 33"/>
          <p:cNvSpPr/>
          <p:nvPr/>
        </p:nvSpPr>
        <p:spPr>
          <a:xfrm rot="10800000">
            <a:off x="4589585" y="4325815"/>
            <a:ext cx="1529861" cy="171449"/>
          </a:xfrm>
          <a:prstGeom prst="rightArrow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216162" y="4282817"/>
            <a:ext cx="562707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os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07487" y="3949875"/>
            <a:ext cx="5677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kern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endParaRPr lang="zh-CN" alt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123203" y="4873205"/>
            <a:ext cx="6270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kern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endParaRPr lang="zh-CN" alt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79016" y="5694346"/>
            <a:ext cx="6479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kern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endParaRPr lang="zh-CN" alt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3912577" y="5860071"/>
            <a:ext cx="1389185" cy="874837"/>
          </a:xfrm>
          <a:prstGeom prst="roundRect">
            <a:avLst/>
          </a:prstGeom>
          <a:solidFill>
            <a:schemeClr val="accent5">
              <a:alpha val="51000"/>
            </a:schemeClr>
          </a:solidFill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951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5306646" cy="590931"/>
          </a:xfrm>
        </p:spPr>
        <p:txBody>
          <a:bodyPr/>
          <a:lstStyle/>
          <a:p>
            <a:r>
              <a:rPr lang="en-US" altLang="zh-CN" dirty="0" smtClean="0"/>
              <a:t>An easy DSP problem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1926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糟糕的情况？？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的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非常少，每次能更新的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的位置很少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二叉树反倒开支很大，所以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很少就暴力（取个根号）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27551" y="4193931"/>
            <a:ext cx="4074211" cy="606669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12577" y="5102468"/>
            <a:ext cx="4074211" cy="606669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27551" y="6011007"/>
            <a:ext cx="4074211" cy="606669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912577" y="4193930"/>
            <a:ext cx="606669" cy="606669"/>
          </a:xfrm>
          <a:prstGeom prst="round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215911" y="4497264"/>
            <a:ext cx="0" cy="90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215911" y="5405802"/>
            <a:ext cx="0" cy="90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4215911" y="4497264"/>
            <a:ext cx="303335" cy="90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4519246" y="5405802"/>
            <a:ext cx="0" cy="90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4215911" y="4497264"/>
            <a:ext cx="584689" cy="90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4800600" y="5405802"/>
            <a:ext cx="0" cy="90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右箭头 33"/>
          <p:cNvSpPr/>
          <p:nvPr/>
        </p:nvSpPr>
        <p:spPr>
          <a:xfrm rot="10800000">
            <a:off x="4589585" y="4325815"/>
            <a:ext cx="1529861" cy="171449"/>
          </a:xfrm>
          <a:prstGeom prst="rightArrow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216162" y="4282817"/>
            <a:ext cx="562707" cy="308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200" kern="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os</a:t>
            </a:r>
            <a:endParaRPr lang="zh-CN" altLang="en-US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07487" y="3949875"/>
            <a:ext cx="5677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kern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endParaRPr lang="zh-CN" alt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123203" y="4873205"/>
            <a:ext cx="6270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kern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endParaRPr lang="zh-CN" alt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79016" y="5694346"/>
            <a:ext cx="6479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kern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endParaRPr lang="zh-CN" alt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3912577" y="5860071"/>
            <a:ext cx="1389185" cy="874837"/>
          </a:xfrm>
          <a:prstGeom prst="roundRect">
            <a:avLst/>
          </a:prstGeom>
          <a:solidFill>
            <a:schemeClr val="accent5">
              <a:alpha val="51000"/>
            </a:schemeClr>
          </a:solidFill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2121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Part </a:t>
            </a:r>
            <a:r>
              <a:rPr lang="en-US" altLang="zh-CN" dirty="0" smtClean="0"/>
              <a:t>Fou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4305300" y="3328745"/>
            <a:ext cx="3581400" cy="757130"/>
          </a:xfrm>
        </p:spPr>
        <p:txBody>
          <a:bodyPr/>
          <a:lstStyle/>
          <a:p>
            <a:r>
              <a:rPr lang="zh-CN" altLang="en-US" dirty="0" smtClean="0"/>
              <a:t>往年题</a:t>
            </a:r>
            <a:r>
              <a:rPr lang="en-US" altLang="zh-CN" dirty="0"/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9870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6229838" cy="1588127"/>
          </a:xfrm>
        </p:spPr>
        <p:txBody>
          <a:bodyPr/>
          <a:lstStyle/>
          <a:p>
            <a:r>
              <a:rPr lang="en-US" altLang="zh-CN"/>
              <a:t>A Hard-working Girl LRZ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2800" y="1983545"/>
            <a:ext cx="10413218" cy="4475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题意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浓缩一下之后，大概是这么个意思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有一个递推序列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f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是这么定义的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f(1) = 1, f(2) = 2, f(n) = 3f(n - 1) – f(n – 2) n&gt;=3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然后让计算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=(f(1)^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k+f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(2)^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k+f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(3)^k…+f(n)^k) mod 1e9+9</a:t>
            </a:r>
          </a:p>
        </p:txBody>
      </p:sp>
    </p:spTree>
    <p:extLst>
      <p:ext uri="{BB962C8B-B14F-4D97-AF65-F5344CB8AC3E}">
        <p14:creationId xmlns:p14="http://schemas.microsoft.com/office/powerpoint/2010/main" val="229291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6229838" cy="1588127"/>
          </a:xfrm>
        </p:spPr>
        <p:txBody>
          <a:bodyPr/>
          <a:lstStyle/>
          <a:p>
            <a:r>
              <a:rPr lang="en-US" altLang="zh-CN"/>
              <a:t>A Hard-working Girl LRZ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2800" y="1983545"/>
            <a:ext cx="10413218" cy="3837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怎么做呢？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俗话说暴力出奇迹？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看到数据范围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&lt;=n&lt;=1e9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&lt;=k&lt;=1e5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不太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现实！！！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650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6229838" cy="1588127"/>
          </a:xfrm>
        </p:spPr>
        <p:txBody>
          <a:bodyPr/>
          <a:lstStyle/>
          <a:p>
            <a:r>
              <a:rPr lang="en-US" altLang="zh-CN"/>
              <a:t>A Hard-working Girl LRZ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2800" y="1983545"/>
            <a:ext cx="10413218" cy="2563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f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是不是很像斐波那契数列？</a:t>
            </a: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斐波那契数列有什么？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通项公式！！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所以我们首先来推一推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f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通项公式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503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6229838" cy="1588127"/>
          </a:xfrm>
        </p:spPr>
        <p:txBody>
          <a:bodyPr/>
          <a:lstStyle/>
          <a:p>
            <a:r>
              <a:rPr lang="en-US" altLang="zh-CN"/>
              <a:t>A Hard-working Girl LRZ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2800" y="1983545"/>
            <a:ext cx="10413218" cy="2563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方法有很多，各人比较喜欢生成函数（有些地方好像叫母函数）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令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易得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70230"/>
              </p:ext>
            </p:extLst>
          </p:nvPr>
        </p:nvGraphicFramePr>
        <p:xfrm>
          <a:off x="1515206" y="2786763"/>
          <a:ext cx="2459373" cy="85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5206" y="2786763"/>
                        <a:ext cx="2459373" cy="8532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47107"/>
              </p:ext>
            </p:extLst>
          </p:nvPr>
        </p:nvGraphicFramePr>
        <p:xfrm>
          <a:off x="1515206" y="4547324"/>
          <a:ext cx="4215688" cy="174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603160" imgH="1079280" progId="Equation.DSMT4">
                  <p:embed/>
                </p:oleObj>
              </mc:Choice>
              <mc:Fallback>
                <p:oleObj name="Equation" r:id="rId5" imgW="26031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5206" y="4547324"/>
                        <a:ext cx="4215688" cy="17479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68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6229838" cy="1588127"/>
          </a:xfrm>
        </p:spPr>
        <p:txBody>
          <a:bodyPr/>
          <a:lstStyle/>
          <a:p>
            <a:r>
              <a:rPr lang="en-US" altLang="zh-CN"/>
              <a:t>A Hard-working Girl LRZ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2800" y="1983545"/>
            <a:ext cx="10413218" cy="4475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部分分式展开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再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把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g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展开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94426"/>
              </p:ext>
            </p:extLst>
          </p:nvPr>
        </p:nvGraphicFramePr>
        <p:xfrm>
          <a:off x="895350" y="2951163"/>
          <a:ext cx="2365375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460160" imgH="1320480" progId="Equation.DSMT4">
                  <p:embed/>
                </p:oleObj>
              </mc:Choice>
              <mc:Fallback>
                <p:oleObj name="Equation" r:id="rId3" imgW="14601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350" y="2951163"/>
                        <a:ext cx="2365375" cy="2138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39343"/>
              </p:ext>
            </p:extLst>
          </p:nvPr>
        </p:nvGraphicFramePr>
        <p:xfrm>
          <a:off x="2926496" y="5205149"/>
          <a:ext cx="32512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006280" imgH="660240" progId="Equation.DSMT4">
                  <p:embed/>
                </p:oleObj>
              </mc:Choice>
              <mc:Fallback>
                <p:oleObj name="Equation" r:id="rId5" imgW="2006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6496" y="5205149"/>
                        <a:ext cx="3251200" cy="1068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934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6229838" cy="1588127"/>
          </a:xfrm>
        </p:spPr>
        <p:txBody>
          <a:bodyPr/>
          <a:lstStyle/>
          <a:p>
            <a:r>
              <a:rPr lang="en-US" altLang="zh-CN" dirty="0"/>
              <a:t>A Hard-working Girl LRZ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2800" y="1983545"/>
            <a:ext cx="10413218" cy="57492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这个时候我们就有了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f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通项了！！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很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不幸的事情是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我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通项公式里面是有分数和根号的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最后的答案是要取余数的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换句话说，不能算出小数来，只能在整数意义下运算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咋办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呢？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23143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6229838" cy="1588127"/>
          </a:xfrm>
        </p:spPr>
        <p:txBody>
          <a:bodyPr/>
          <a:lstStyle/>
          <a:p>
            <a:r>
              <a:rPr lang="en-US" altLang="zh-CN" dirty="0"/>
              <a:t>A Hard-working Girl LRZ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2800" y="1983545"/>
            <a:ext cx="10413218" cy="4475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对于分数：</a:t>
            </a: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由费马小定理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如果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是整数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是质数，并且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,p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互质，那么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^{p-1}=1 (mod p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根据这个，我们不难发现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^{p-2}*a=1 (mod p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所以我们就能用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^{p-2}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来代替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倒数</a:t>
            </a: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20915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Part On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4305300" y="3328745"/>
            <a:ext cx="3581400" cy="757130"/>
          </a:xfrm>
        </p:spPr>
        <p:txBody>
          <a:bodyPr/>
          <a:lstStyle/>
          <a:p>
            <a:r>
              <a:rPr lang="zh-CN" altLang="en-US" dirty="0" smtClean="0"/>
              <a:t>复杂度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8405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6229838" cy="1588127"/>
          </a:xfrm>
        </p:spPr>
        <p:txBody>
          <a:bodyPr/>
          <a:lstStyle/>
          <a:p>
            <a:r>
              <a:rPr lang="en-US" altLang="zh-CN" dirty="0"/>
              <a:t>A Hard-working Girl LRZ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2800" y="1983545"/>
            <a:ext cx="10413218" cy="4475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对于开根：</a:t>
            </a: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同样的道理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我们可以找一个数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x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使得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x * x = a (mod p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那么我们就可以用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x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代替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开根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这个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x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可以预先处理出来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因为我们只开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5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根</a:t>
            </a: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8562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6229838" cy="1588127"/>
          </a:xfrm>
        </p:spPr>
        <p:txBody>
          <a:bodyPr/>
          <a:lstStyle/>
          <a:p>
            <a:r>
              <a:rPr lang="en-US" altLang="zh-CN" dirty="0"/>
              <a:t>A Hard-working Girl LRZ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2800" y="1983545"/>
            <a:ext cx="10413218" cy="5112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接下来观察这个式子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看啊看，看啊看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发现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k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次方可以二项式展开！！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然后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就可以变成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k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个等比数列求和了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440" y="2688557"/>
            <a:ext cx="2552381" cy="1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86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6229838" cy="1588127"/>
          </a:xfrm>
        </p:spPr>
        <p:txBody>
          <a:bodyPr/>
          <a:lstStyle/>
          <a:p>
            <a:r>
              <a:rPr lang="en-US" altLang="zh-CN" dirty="0"/>
              <a:t>A Hard-working Girl LRZ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2800" y="1983545"/>
            <a:ext cx="10413218" cy="2563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一个一定要用到的技巧：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快速幂（复杂度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(log(x))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）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求</a:t>
            </a:r>
            <a:r>
              <a:rPr lang="en-US" altLang="zh-CN" sz="2800" kern="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^x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mod p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800" y="4044948"/>
            <a:ext cx="5657143" cy="19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09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6229838" cy="590931"/>
          </a:xfrm>
        </p:spPr>
        <p:txBody>
          <a:bodyPr/>
          <a:lstStyle/>
          <a:p>
            <a:r>
              <a:rPr lang="zh-CN" altLang="en-US" dirty="0" smtClean="0"/>
              <a:t>一些额外的东西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812800" y="1983545"/>
            <a:ext cx="10413218" cy="2563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++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TL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库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queue set stack map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这些可以在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++ reference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上查到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树状数组，百度有很多博客</a:t>
            </a: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7502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63600" y="2421032"/>
            <a:ext cx="7109639" cy="20159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dirty="0" smtClean="0">
                <a:solidFill>
                  <a:schemeClr val="bg1"/>
                </a:solidFill>
              </a:rPr>
              <a:t>集思广益，兼听则明</a:t>
            </a:r>
            <a:endParaRPr lang="zh-CN" altLang="zh-CN" sz="6000" dirty="0"/>
          </a:p>
          <a:p>
            <a:pPr>
              <a:spcBef>
                <a:spcPts val="600"/>
              </a:spcBef>
            </a:pPr>
            <a:endParaRPr lang="en-US" sz="60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796" y="831906"/>
            <a:ext cx="3249608" cy="37702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3900" b="1" kern="0" dirty="0">
                <a:solidFill>
                  <a:schemeClr val="bg1"/>
                </a:solidFill>
                <a:cs typeface="+mn-ea"/>
                <a:sym typeface="+mn-lt"/>
              </a:rPr>
              <a:t>“</a:t>
            </a:r>
            <a:endParaRPr lang="en-US" sz="23900" b="1" kern="0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29372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Thank yo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914400" y="3755983"/>
            <a:ext cx="6125029" cy="313932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zh-CN" altLang="en-US" dirty="0"/>
              <a:t>感谢观看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914400" y="4291514"/>
            <a:ext cx="6125029" cy="313932"/>
          </a:xfrm>
        </p:spPr>
        <p:txBody>
          <a:bodyPr/>
          <a:lstStyle/>
          <a:p>
            <a:r>
              <a:rPr lang="zh-CN" altLang="en-US" dirty="0" smtClean="0"/>
              <a:t>主讲人 郭镇宇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6619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609492" y="1082718"/>
            <a:ext cx="1239716" cy="11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阅读题目</a:t>
            </a:r>
            <a:endParaRPr lang="zh-CN" altLang="en-US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12223" y="1692327"/>
            <a:ext cx="1239716" cy="11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检查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ug</a:t>
            </a:r>
            <a:endParaRPr lang="zh-CN" altLang="en-US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012223" y="3899188"/>
            <a:ext cx="1239716" cy="11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编写代码</a:t>
            </a:r>
            <a:endParaRPr lang="zh-CN" altLang="en-US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335715" y="1692327"/>
            <a:ext cx="1239716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思考做法</a:t>
            </a:r>
            <a:endParaRPr lang="zh-CN" altLang="en-US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335715" y="3899188"/>
            <a:ext cx="1239716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分析复杂度</a:t>
            </a:r>
            <a:endParaRPr lang="zh-CN" altLang="en-US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609492" y="4628949"/>
            <a:ext cx="1239716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队友交流</a:t>
            </a:r>
            <a:endParaRPr lang="zh-CN" altLang="en-US" sz="28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2" name="环形箭头 21"/>
          <p:cNvSpPr/>
          <p:nvPr/>
        </p:nvSpPr>
        <p:spPr>
          <a:xfrm>
            <a:off x="5251939" y="2480685"/>
            <a:ext cx="1597269" cy="1172317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089318"/>
              <a:gd name="adj5" fmla="val 125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环形箭头 22"/>
          <p:cNvSpPr/>
          <p:nvPr/>
        </p:nvSpPr>
        <p:spPr>
          <a:xfrm rot="10800000">
            <a:off x="5251939" y="3216739"/>
            <a:ext cx="1597269" cy="1172317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089318"/>
              <a:gd name="adj5" fmla="val 125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093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812800" y="713218"/>
            <a:ext cx="3599544" cy="590931"/>
          </a:xfrm>
        </p:spPr>
        <p:txBody>
          <a:bodyPr/>
          <a:lstStyle/>
          <a:p>
            <a:r>
              <a:rPr lang="zh-CN" altLang="en-US" dirty="0" smtClean="0"/>
              <a:t>复杂度分析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800" y="1752809"/>
            <a:ext cx="3714286" cy="335238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941837" y="1758063"/>
            <a:ext cx="7080785" cy="51121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这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段代码总共运行了多少次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um = sum + j;</a:t>
            </a:r>
            <a:endParaRPr lang="en-US" altLang="zh-CN" sz="12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显然是 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 * n 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次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如果把加减乘除、比较、赋值这些东西当做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一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次运算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(1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我们定义这个程序的时间复杂度：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T(n) = O(n * n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为什么要加个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？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因为我们只需要知道数量级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10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复杂度分析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12800" y="1758063"/>
            <a:ext cx="8319906" cy="38379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大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运算的标准定义：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维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基去！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简单说说：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一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个式子的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运算是对这个式子</a:t>
            </a:r>
            <a:r>
              <a:rPr lang="zh-CN" altLang="en-US" sz="2800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影响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最大的项，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并且去掉常数系数，比如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(2n ^ 3 + n ^ 2  - </a:t>
            </a:r>
            <a:r>
              <a:rPr lang="en-US" altLang="zh-CN" sz="2800" kern="0" dirty="0" err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logn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) = O(2n^3) = O(n^3)</a:t>
            </a:r>
          </a:p>
        </p:txBody>
      </p:sp>
    </p:spTree>
    <p:extLst>
      <p:ext uri="{BB962C8B-B14F-4D97-AF65-F5344CB8AC3E}">
        <p14:creationId xmlns:p14="http://schemas.microsoft.com/office/powerpoint/2010/main" val="282858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复杂度分析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12800" y="1758063"/>
            <a:ext cx="9161482" cy="44750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计算机能计算多少？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一般的计算机，不是什么量子计算机，也不是什么天河。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大概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s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能进行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=5e7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情况下的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(N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=1e4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情况下的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(N^2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=3e5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情况下的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(</a:t>
            </a:r>
            <a:r>
              <a:rPr lang="en-US" altLang="zh-CN" sz="2800" kern="0" dirty="0" err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logN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348769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复杂度分析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12800" y="1758063"/>
            <a:ext cx="4432624" cy="38379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刚刚的程序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(N^2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如果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=1e5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就一定爆炸了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那么怎么办呢？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显然第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0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行的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for 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循环没用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因为每次加的都一样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0175" y="1752809"/>
            <a:ext cx="3714286" cy="3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91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复杂度分析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227551" y="2054268"/>
            <a:ext cx="9469676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12800" y="1758063"/>
            <a:ext cx="4758034" cy="3200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所以去掉</a:t>
            </a:r>
            <a:r>
              <a:rPr lang="zh-CN" altLang="en-US" sz="2800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一个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for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后，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复杂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度变成了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(N)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这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下能解决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5e7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左右的数据啦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但是如果</a:t>
            </a:r>
            <a:r>
              <a:rPr lang="en-US" altLang="zh-CN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N</a:t>
            </a: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更大了呢？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8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显然我们可以求和？</a:t>
            </a:r>
            <a:endParaRPr lang="en-US" altLang="zh-CN" sz="2800" kern="0" dirty="0" smtClean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758063"/>
            <a:ext cx="3190476" cy="3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759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模板页面">
  <a:themeElements>
    <a:clrScheme name="12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82828"/>
      </a:accent1>
      <a:accent2>
        <a:srgbClr val="5E5E5E"/>
      </a:accent2>
      <a:accent3>
        <a:srgbClr val="AABFC0"/>
      </a:accent3>
      <a:accent4>
        <a:srgbClr val="A9A9A9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49">
      <a:majorFont>
        <a:latin typeface="Century Gothic"/>
        <a:ea typeface="微软雅黑"/>
        <a:cs typeface=""/>
      </a:majorFont>
      <a:minorFont>
        <a:latin typeface="Century Gothic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lnSpc>
            <a:spcPct val="130000"/>
          </a:lnSpc>
          <a:defRPr sz="12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lnSpc>
            <a:spcPct val="130000"/>
          </a:lnSpc>
          <a:spcBef>
            <a:spcPts val="600"/>
          </a:spcBef>
          <a:defRPr sz="1200" kern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27</TotalTime>
  <Words>1138</Words>
  <Application>Microsoft Office PowerPoint</Application>
  <PresentationFormat>宽屏</PresentationFormat>
  <Paragraphs>208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4" baseType="lpstr">
      <vt:lpstr>宋体</vt:lpstr>
      <vt:lpstr>微软雅黑</vt:lpstr>
      <vt:lpstr>Arial</vt:lpstr>
      <vt:lpstr>Calibri</vt:lpstr>
      <vt:lpstr>Century Gothic</vt:lpstr>
      <vt:lpstr>Segoe UI Light</vt:lpstr>
      <vt:lpstr>模板页面</vt:lpstr>
      <vt:lpstr>OfficePLU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Harry Guo</cp:lastModifiedBy>
  <cp:revision>126</cp:revision>
  <dcterms:created xsi:type="dcterms:W3CDTF">2015-08-18T02:51:41Z</dcterms:created>
  <dcterms:modified xsi:type="dcterms:W3CDTF">2017-05-13T13:32:04Z</dcterms:modified>
  <cp:category/>
</cp:coreProperties>
</file>